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338" r:id="rId3"/>
    <p:sldId id="522" r:id="rId4"/>
    <p:sldId id="523" r:id="rId5"/>
    <p:sldId id="548" r:id="rId6"/>
    <p:sldId id="549" r:id="rId7"/>
    <p:sldId id="335" r:id="rId8"/>
    <p:sldId id="526" r:id="rId9"/>
    <p:sldId id="524" r:id="rId10"/>
    <p:sldId id="527" r:id="rId11"/>
    <p:sldId id="525" r:id="rId12"/>
    <p:sldId id="528" r:id="rId13"/>
    <p:sldId id="529" r:id="rId14"/>
    <p:sldId id="550" r:id="rId15"/>
    <p:sldId id="531" r:id="rId16"/>
    <p:sldId id="532" r:id="rId17"/>
    <p:sldId id="530" r:id="rId18"/>
    <p:sldId id="551" r:id="rId19"/>
    <p:sldId id="533" r:id="rId20"/>
    <p:sldId id="545" r:id="rId21"/>
    <p:sldId id="542" r:id="rId22"/>
    <p:sldId id="546" r:id="rId23"/>
    <p:sldId id="544" r:id="rId24"/>
    <p:sldId id="547" r:id="rId25"/>
    <p:sldId id="534" r:id="rId26"/>
    <p:sldId id="552" r:id="rId27"/>
    <p:sldId id="553" r:id="rId28"/>
    <p:sldId id="554" r:id="rId29"/>
    <p:sldId id="535" r:id="rId30"/>
    <p:sldId id="538" r:id="rId31"/>
    <p:sldId id="539" r:id="rId32"/>
    <p:sldId id="555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41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16" y="2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71CACB-5971-45D4-9C67-FB657E8DB397}" type="datetimeFigureOut">
              <a:rPr lang="en-US" smtClean="0"/>
              <a:t>8/2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9EE3EA-2FAB-47B0-973D-F2F6D641B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976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622BE-D8B2-4F97-A3D1-FE7DFE35C9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B5642A-E4AB-4CF5-9AB6-6A4BC016BF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F720D7-F72E-4BD6-859F-9172BDC6A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7AAFE3-326B-434C-8868-85AE4FFA3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F31746-7841-4C25-A242-3ECCD9840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332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0179B-500A-496D-B4D9-F977820B22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377EB8F-B4BA-44E5-88AC-88224F298B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044613-DC20-4985-BA9F-FD9160A7D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41043-1250-4111-B31D-F06A98BF5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4098D8-E6A2-4106-AC9E-C128165DD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539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19BD81D-1246-4B00-A010-388321FE02E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F2597C9-E1FA-4D61-92BB-630BE2C983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36A213-7C75-4546-8719-2090167780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0AC16E-47A1-48CF-BC45-6C8B32316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3F7EC8-FCC5-49F8-95FE-501140C25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525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5BB3D-6C5E-44E6-AA4B-5A6B8E84BF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DB805-8BE6-4E29-9C78-3D8B73E095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162477-D5B5-4DDD-A5D9-50198EEF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F9E22-7F5C-4AC5-81DE-D70CB1A29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527337-FA8A-4FC9-98C8-16D02D9AA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94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BF0DA-C526-440C-9E25-118EE5695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66A23D-1BCE-46E9-BDE5-038B070DFD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C14AE8-A89F-4AF0-A124-627C96C50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7E007E-3A0E-4314-BE35-65A00B25B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07654-312A-49F9-A8A7-E041AEF0E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121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8EA80-9157-46B9-9B6C-866ECB4F0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A55512-1E79-417B-AF52-B967554888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0F5347-824F-45BB-94BB-795BE001F0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7BD165-3FD6-4EDC-B038-27B6FAB54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F670DF-7097-4D69-8812-83D8CD27A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293A0B-7540-4059-9843-355929D04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71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FD613-E280-44CA-A770-834C432C7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027B75-DC09-433C-9F55-300EC8F8BC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BBA939-CA30-4F17-87B7-760951DEAF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F56A096-3BC1-45BF-BC50-E43A20C280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39EAD1-F304-43E7-9440-3CD09AEE57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0D91FD4-5E10-4382-843A-45EC2E7A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F3C9640-D6E4-47BC-95C6-821D6A3FF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9657401-4351-40E8-A5AE-99EC9008D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95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FB5DB-477C-48A9-82E4-9F106960F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814A002-3405-414C-BD0D-4E02A8A18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94212-8BB5-49D0-AB4B-36DC204BA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0984A2-C0C8-4E8D-87D6-271599DD5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405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6BCF15-D505-48CD-8264-FE5C9795F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01F9DB-CAA2-4020-9012-9F1EF528E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F059D5-D7B0-4AB1-9375-2C4F77616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014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D2E85-C239-4C22-AD11-10405385F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45B297-510E-493F-8C06-041D0A6621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2C91D9-41B8-4112-9C50-627E91714F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9FF5DB-1613-4DC5-87A3-86E6BE1BF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9C033E-2E39-4F20-B20C-5C24BC111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D31C63-D410-40AA-9340-9A3122208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360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C796E-E2C7-4318-8EF7-93A7D84F5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B41617-2F37-4AC2-B419-EAA8C0AD4F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48A429-F83D-4DB8-8195-20270AE288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18AEFC-C38F-4B3B-AA22-980F0C1CE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BD791E-3787-4F78-872B-58723CBBD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9202F8-480F-486B-BD94-412196ACB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324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96B2CB8-2FD9-4E31-B363-89615416A9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2799CE-A21C-4684-93F1-A267B39C4A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58A116-D6CC-4CC6-9E36-248C5BB1D8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3686ED-4DCF-44D7-AC26-E894F4A17C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59EE5-4619-4AE1-8C4A-7E25B4066B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65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DB932-E397-4929-95D5-E688161E314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DE6D2B-55C7-4A2B-B516-E6D8FFBE9A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S3300 Data Science</a:t>
            </a:r>
          </a:p>
          <a:p>
            <a:r>
              <a:rPr lang="en-US" dirty="0"/>
              <a:t>RJ Nowling</a:t>
            </a:r>
          </a:p>
        </p:txBody>
      </p:sp>
    </p:spTree>
    <p:extLst>
      <p:ext uri="{BB962C8B-B14F-4D97-AF65-F5344CB8AC3E}">
        <p14:creationId xmlns:p14="http://schemas.microsoft.com/office/powerpoint/2010/main" val="953135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B0DD2-2258-4AC3-A22F-E8FB4B1A8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ed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15049-5AB8-46C3-A329-57FC566791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818</m:t>
                    </m:r>
                  </m:oMath>
                </a14:m>
                <a:r>
                  <a:rPr lang="en-US" dirty="0"/>
                  <a:t> base units of sal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3483</m:t>
                    </m:r>
                  </m:oMath>
                </a14:m>
                <a:r>
                  <a:rPr lang="en-US" dirty="0"/>
                  <a:t> units of sales per unit of TV advertisements over bas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15049-5AB8-46C3-A329-57FC566791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5416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251C0-AD04-44AC-8B5A-4091F983D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 of Linear Regression Model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1636E12-149C-421F-82AE-331B9D3B4C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100" y="1578684"/>
            <a:ext cx="7543801" cy="5029200"/>
          </a:xfrm>
        </p:spPr>
      </p:pic>
    </p:spTree>
    <p:extLst>
      <p:ext uri="{BB962C8B-B14F-4D97-AF65-F5344CB8AC3E}">
        <p14:creationId xmlns:p14="http://schemas.microsoft.com/office/powerpoint/2010/main" val="1705135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ertising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𝑠𝑎𝑙𝑒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𝑇𝑉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en-US" sz="40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4000" dirty="0"/>
              </a:p>
              <a:p>
                <a:pPr marL="0" indent="0" algn="ctr">
                  <a:buNone/>
                </a:pPr>
                <a:r>
                  <a:rPr lang="en-US" sz="3200" dirty="0"/>
                  <a:t>where sales is the true value, TV the featu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 weights,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3200" dirty="0"/>
                  <a:t> is the error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1223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59D4F-7BE1-4AB9-B711-9F88EDB11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ed Error Distribut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2E765E3-8A6F-4757-899C-9C2A86707E9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311" y="1663915"/>
            <a:ext cx="8463379" cy="5029200"/>
          </a:xfrm>
        </p:spPr>
      </p:pic>
    </p:spTree>
    <p:extLst>
      <p:ext uri="{BB962C8B-B14F-4D97-AF65-F5344CB8AC3E}">
        <p14:creationId xmlns:p14="http://schemas.microsoft.com/office/powerpoint/2010/main" val="3272508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0F4A2A-B0E9-4E3C-91AB-42EE4475C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Distribut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D364AFC-EACF-4055-83A4-76FB17B841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100" y="1461955"/>
            <a:ext cx="7543801" cy="5029200"/>
          </a:xfrm>
        </p:spPr>
      </p:pic>
    </p:spTree>
    <p:extLst>
      <p:ext uri="{BB962C8B-B14F-4D97-AF65-F5344CB8AC3E}">
        <p14:creationId xmlns:p14="http://schemas.microsoft.com/office/powerpoint/2010/main" val="1616480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ertising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𝑠𝑎𝑙𝑒𝑠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</a:rPr>
                        <m:t>𝑇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𝑟𝑎𝑑𝑖𝑜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𝑛𝑒𝑤𝑠𝑝𝑎𝑝𝑒𝑟</m:t>
                      </m:r>
                    </m:oMath>
                  </m:oMathPara>
                </a14:m>
                <a:endParaRPr lang="en-US" sz="40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4000" dirty="0"/>
              </a:p>
              <a:p>
                <a:pPr marL="0" indent="0" algn="ctr">
                  <a:buNone/>
                </a:pPr>
                <a:r>
                  <a:rPr lang="en-US" sz="3200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𝑎𝑙𝑒𝑠</m:t>
                        </m:r>
                      </m:e>
                    </m:acc>
                  </m:oMath>
                </a14:m>
                <a:r>
                  <a:rPr lang="en-US" sz="3200" dirty="0"/>
                  <a:t> is the predicted value, TV, radio, and newspaper are the features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 weight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90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6639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B0DD2-2258-4AC3-A22F-E8FB4B1A8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ed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15049-5AB8-46C3-A329-57FC566791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874</m:t>
                    </m:r>
                  </m:oMath>
                </a14:m>
                <a:r>
                  <a:rPr lang="en-US" dirty="0"/>
                  <a:t> base units of sal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530</m:t>
                    </m:r>
                  </m:oMath>
                </a14:m>
                <a:r>
                  <a:rPr lang="en-US" dirty="0"/>
                  <a:t> units of sales per unit of TV advertisement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215</m:t>
                    </m:r>
                  </m:oMath>
                </a14:m>
                <a:r>
                  <a:rPr lang="en-US" dirty="0"/>
                  <a:t> units of sales per unit of radio advertisement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62</m:t>
                    </m:r>
                  </m:oMath>
                </a14:m>
                <a:r>
                  <a:rPr lang="en-US" dirty="0"/>
                  <a:t> units of sales per unit of newspaper advertisement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15049-5AB8-46C3-A329-57FC566791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23219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409D9-1ADA-4196-8185-5FF33FC5C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s vs True Sal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C6954E2-4EFA-47D2-88E3-8BA0069C8D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100" y="1607871"/>
            <a:ext cx="7543801" cy="5029200"/>
          </a:xfrm>
        </p:spPr>
      </p:pic>
    </p:spTree>
    <p:extLst>
      <p:ext uri="{BB962C8B-B14F-4D97-AF65-F5344CB8AC3E}">
        <p14:creationId xmlns:p14="http://schemas.microsoft.com/office/powerpoint/2010/main" val="32106756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E6CB6-4C6F-4C80-894B-41EFD6B2A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s for Evaluating Regression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65A58-9666-461A-990F-9A1C440CE4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Mean-Squared Error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𝑆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Root Mean-Squared Error</a:t>
                </a: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D65A58-9666-461A-990F-9A1C440CE4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480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D1E4B-7F97-4CB3-A7E5-631261454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ertising Err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33CB7-6519-4B6E-948F-A3A15D9F0F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-Squared Error: 3.981</a:t>
            </a:r>
          </a:p>
          <a:p>
            <a:r>
              <a:rPr lang="en-US" dirty="0"/>
              <a:t>Root Mean-Squared Error: 1.995</a:t>
            </a:r>
          </a:p>
        </p:txBody>
      </p:sp>
    </p:spTree>
    <p:extLst>
      <p:ext uri="{BB962C8B-B14F-4D97-AF65-F5344CB8AC3E}">
        <p14:creationId xmlns:p14="http://schemas.microsoft.com/office/powerpoint/2010/main" val="3766226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05270-D4E8-F749-B9AB-3E03DEB8B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E8FBAB-99F1-BE41-926C-CFF343F56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ection 9.0-9.5</a:t>
            </a:r>
          </a:p>
        </p:txBody>
      </p:sp>
    </p:spTree>
    <p:extLst>
      <p:ext uri="{BB962C8B-B14F-4D97-AF65-F5344CB8AC3E}">
        <p14:creationId xmlns:p14="http://schemas.microsoft.com/office/powerpoint/2010/main" val="27391406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CC3C9-B559-41AB-9A52-0FD536DE7F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lationshi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835310-EFE6-4569-B607-3DFCF08C2F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sponse variable does not need to be linear for linear regression to work</a:t>
            </a:r>
          </a:p>
          <a:p>
            <a:r>
              <a:rPr lang="en-US" dirty="0"/>
              <a:t>The relationships between the response and predictors must be linear, however</a:t>
            </a:r>
          </a:p>
        </p:txBody>
      </p:sp>
    </p:spTree>
    <p:extLst>
      <p:ext uri="{BB962C8B-B14F-4D97-AF65-F5344CB8AC3E}">
        <p14:creationId xmlns:p14="http://schemas.microsoft.com/office/powerpoint/2010/main" val="1704417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435BA2-EA45-4094-8ECE-0A6DE86019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Dat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B5C7C28-7FB0-432F-8025-366D955ED66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2274094"/>
            <a:ext cx="5181598" cy="3454399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3722B7B-ECE0-47FA-ADA0-BE406A7D745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1" y="2274094"/>
            <a:ext cx="5181598" cy="3454399"/>
          </a:xfrm>
        </p:spPr>
      </p:pic>
    </p:spTree>
    <p:extLst>
      <p:ext uri="{BB962C8B-B14F-4D97-AF65-F5344CB8AC3E}">
        <p14:creationId xmlns:p14="http://schemas.microsoft.com/office/powerpoint/2010/main" val="8710884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4103816-A6A9-4AFF-8B98-42DEB4F1D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Data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D855C8E-9CB6-4614-9A48-795724E8C48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2274094"/>
            <a:ext cx="5181598" cy="3454399"/>
          </a:xfr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FCE6EA-0F2E-41C3-AFF0-D39C8F66D08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1114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D1E4B-7F97-4CB3-A7E5-631261454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33CB7-6519-4B6E-948F-A3A15D9F0F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-Squared Error: 0.114</a:t>
            </a:r>
          </a:p>
          <a:p>
            <a:r>
              <a:rPr lang="en-US" dirty="0"/>
              <a:t>Root Mean-Squared Error: 0.337</a:t>
            </a:r>
          </a:p>
        </p:txBody>
      </p:sp>
    </p:spTree>
    <p:extLst>
      <p:ext uri="{BB962C8B-B14F-4D97-AF65-F5344CB8AC3E}">
        <p14:creationId xmlns:p14="http://schemas.microsoft.com/office/powerpoint/2010/main" val="22595789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185A9D-3D97-4AB6-9979-C26C721A4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dit Data 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31F94-FF93-4DA5-A660-AFF0120596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ponse: Balance</a:t>
            </a:r>
          </a:p>
          <a:p>
            <a:r>
              <a:rPr lang="en-US" dirty="0"/>
              <a:t>Numerical Predictors:</a:t>
            </a:r>
          </a:p>
          <a:p>
            <a:pPr lvl="1"/>
            <a:r>
              <a:rPr lang="en-US" dirty="0"/>
              <a:t>Income, Limit, Ratings, Cards, Age, Education</a:t>
            </a:r>
          </a:p>
          <a:p>
            <a:r>
              <a:rPr lang="en-US" dirty="0"/>
              <a:t>Categorical Predictors:</a:t>
            </a:r>
          </a:p>
          <a:p>
            <a:pPr lvl="1"/>
            <a:r>
              <a:rPr lang="en-US" dirty="0"/>
              <a:t>Gender: Male, Female</a:t>
            </a:r>
          </a:p>
          <a:p>
            <a:pPr lvl="1"/>
            <a:r>
              <a:rPr lang="en-US" dirty="0"/>
              <a:t>Student: Yes, No</a:t>
            </a:r>
          </a:p>
          <a:p>
            <a:pPr lvl="1"/>
            <a:r>
              <a:rPr lang="en-US" dirty="0"/>
              <a:t>Married: Yes, No</a:t>
            </a:r>
          </a:p>
          <a:p>
            <a:pPr lvl="1"/>
            <a:r>
              <a:rPr lang="en-US" dirty="0"/>
              <a:t>Ethnicity: African-American, Caucasian, Asian</a:t>
            </a:r>
          </a:p>
        </p:txBody>
      </p:sp>
    </p:spTree>
    <p:extLst>
      <p:ext uri="{BB962C8B-B14F-4D97-AF65-F5344CB8AC3E}">
        <p14:creationId xmlns:p14="http://schemas.microsoft.com/office/powerpoint/2010/main" val="9004061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4A1F55-C4B0-4F92-9847-B7F558657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cal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1FB10C-E2F3-466E-9DE5-4E84152A21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interpret categories numerically?</a:t>
            </a:r>
          </a:p>
          <a:p>
            <a:pPr lvl="1"/>
            <a:r>
              <a:rPr lang="en-US" dirty="0"/>
              <a:t>We can't</a:t>
            </a:r>
          </a:p>
          <a:p>
            <a:r>
              <a:rPr lang="en-US" dirty="0"/>
              <a:t>We can use one-hot encoding to create a separate numerical variable for each category in a categorical variable</a:t>
            </a:r>
          </a:p>
          <a:p>
            <a:r>
              <a:rPr lang="en-US" dirty="0"/>
              <a:t>If there are N categories (e.g., is a student, is not a student), then we create N new "dummy" variables</a:t>
            </a:r>
          </a:p>
          <a:p>
            <a:r>
              <a:rPr lang="en-US" dirty="0"/>
              <a:t>We set one of the N dummy variables to 1, the rest to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9331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CCE9A-053F-4BCA-AFAE-4BD773D6C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dit Student Exampl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04C1466-F21B-4CA4-9849-41E6CB8955C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375" y="1787531"/>
            <a:ext cx="5937250" cy="5029200"/>
          </a:xfrm>
        </p:spPr>
      </p:pic>
    </p:spTree>
    <p:extLst>
      <p:ext uri="{BB962C8B-B14F-4D97-AF65-F5344CB8AC3E}">
        <p14:creationId xmlns:p14="http://schemas.microsoft.com/office/powerpoint/2010/main" val="12771001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dit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𝑏𝑎𝑙𝑎𝑛𝑐𝑒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</a:rPr>
                        <m:t>𝑆𝑡𝑢𝑑𝑒𝑛𝑡𝑌𝑒𝑠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</a:rPr>
                        <m:t>𝑆𝑡𝑢𝑑𝑒𝑛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𝑁𝑜</m:t>
                      </m:r>
                    </m:oMath>
                  </m:oMathPara>
                </a14:m>
                <a:endParaRPr lang="en-US" sz="40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4000" dirty="0"/>
              </a:p>
              <a:p>
                <a:pPr marL="0" indent="0" algn="ctr">
                  <a:buNone/>
                </a:pPr>
                <a:r>
                  <a:rPr lang="en-US" sz="3200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𝑎𝑙𝑒𝑠</m:t>
                        </m:r>
                      </m:e>
                    </m:acc>
                  </m:oMath>
                </a14:m>
                <a:r>
                  <a:rPr lang="en-US" sz="3200" dirty="0"/>
                  <a:t> is the predicted value, </a:t>
                </a:r>
                <a:r>
                  <a:rPr lang="en-US" sz="3200" dirty="0" err="1"/>
                  <a:t>StudentYes</a:t>
                </a:r>
                <a:r>
                  <a:rPr lang="en-US" sz="3200" dirty="0"/>
                  <a:t> and </a:t>
                </a:r>
                <a:r>
                  <a:rPr lang="en-US" sz="3200" dirty="0" err="1"/>
                  <a:t>StudentNo</a:t>
                </a:r>
                <a:r>
                  <a:rPr lang="en-US" sz="3200"/>
                  <a:t> are the features, </a:t>
                </a:r>
                <a:r>
                  <a:rPr lang="en-US" sz="32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 weight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7671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9BC2C-1CEA-41D5-8B8C-8E584FB02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dit Prediction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010FEEB-FEDA-44DB-9A46-AB04AD59070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74094"/>
            <a:ext cx="5181600" cy="3454399"/>
          </a:xfr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457AF0-77A0-4F68-9FF9-4646796C489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MSE: 196704.1</a:t>
            </a:r>
          </a:p>
          <a:p>
            <a:r>
              <a:rPr lang="en-US" dirty="0"/>
              <a:t>RMSE: 443.5 </a:t>
            </a:r>
          </a:p>
        </p:txBody>
      </p:sp>
    </p:spTree>
    <p:extLst>
      <p:ext uri="{BB962C8B-B14F-4D97-AF65-F5344CB8AC3E}">
        <p14:creationId xmlns:p14="http://schemas.microsoft.com/office/powerpoint/2010/main" val="33970566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DF7FCB-5B95-4FD4-92A3-7FEC9BFCE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488DB-55F1-4D4A-97A4-6254B0B47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ularization involves adding a penalty term when fitting a model</a:t>
            </a:r>
          </a:p>
          <a:p>
            <a:r>
              <a:rPr lang="en-US" dirty="0"/>
              <a:t>The penalty term is based on the weights of the model</a:t>
            </a:r>
          </a:p>
        </p:txBody>
      </p:sp>
    </p:spTree>
    <p:extLst>
      <p:ext uri="{BB962C8B-B14F-4D97-AF65-F5344CB8AC3E}">
        <p14:creationId xmlns:p14="http://schemas.microsoft.com/office/powerpoint/2010/main" val="3338321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46F0A-6F5F-4451-9ED8-C0B95D88B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orms of Machin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C3E95-6624-4D1F-83E5-7C01028538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  <a:p>
            <a:pPr lvl="1"/>
            <a:r>
              <a:rPr lang="en-US" dirty="0"/>
              <a:t>Regression – predicting a continuous output</a:t>
            </a:r>
          </a:p>
          <a:p>
            <a:pPr lvl="1"/>
            <a:r>
              <a:rPr lang="en-US" dirty="0"/>
              <a:t>Classification – predicting a categorical output</a:t>
            </a:r>
          </a:p>
          <a:p>
            <a:r>
              <a:rPr lang="en-US" dirty="0"/>
              <a:t>Unsupervised Learning</a:t>
            </a:r>
          </a:p>
          <a:p>
            <a:pPr lvl="1"/>
            <a:r>
              <a:rPr lang="en-US" dirty="0"/>
              <a:t>Clustering – grouping similar records</a:t>
            </a:r>
          </a:p>
        </p:txBody>
      </p:sp>
    </p:spTree>
    <p:extLst>
      <p:ext uri="{BB962C8B-B14F-4D97-AF65-F5344CB8AC3E}">
        <p14:creationId xmlns:p14="http://schemas.microsoft.com/office/powerpoint/2010/main" val="23375394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16EA3-C5B1-4F2D-A29A-81168CAC6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s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A47A93-423E-4BB7-8E00-11E555A9FD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gularization term is based on the L2 norm of the weights</a:t>
            </a:r>
          </a:p>
          <a:p>
            <a:r>
              <a:rPr lang="en-US" dirty="0"/>
              <a:t>L2 regularization improves the model stability</a:t>
            </a:r>
          </a:p>
          <a:p>
            <a:r>
              <a:rPr lang="en-US" dirty="0"/>
              <a:t>E.g., helps the model handle collinear predictors</a:t>
            </a:r>
          </a:p>
          <a:p>
            <a:r>
              <a:rPr lang="en-US" dirty="0"/>
              <a:t>Default in </a:t>
            </a:r>
            <a:r>
              <a:rPr lang="en-US" dirty="0" err="1"/>
              <a:t>Scikit</a:t>
            </a:r>
            <a:r>
              <a:rPr lang="en-US" dirty="0"/>
              <a:t> </a:t>
            </a:r>
            <a:r>
              <a:rPr lang="en-US" dirty="0" err="1"/>
              <a:t>Learn's</a:t>
            </a:r>
            <a:r>
              <a:rPr lang="en-US" dirty="0"/>
              <a:t> </a:t>
            </a:r>
            <a:r>
              <a:rPr lang="en-US" dirty="0" err="1"/>
              <a:t>SGDRegressor</a:t>
            </a:r>
            <a:r>
              <a:rPr lang="en-US" dirty="0"/>
              <a:t> class</a:t>
            </a:r>
          </a:p>
        </p:txBody>
      </p:sp>
    </p:spTree>
    <p:extLst>
      <p:ext uri="{BB962C8B-B14F-4D97-AF65-F5344CB8AC3E}">
        <p14:creationId xmlns:p14="http://schemas.microsoft.com/office/powerpoint/2010/main" val="27417275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5A1B8-1356-47B4-B985-99143B742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d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F2501D-8BDF-4FD5-AC44-6222C8FFC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gularization term is based on the L1 norm of the weights</a:t>
            </a:r>
          </a:p>
          <a:p>
            <a:r>
              <a:rPr lang="en-US" dirty="0"/>
              <a:t>Enables the model to pick a subset of the predictors by setting the weights for unused features to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4469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55864-8807-EC42-879E-67471AD39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Regression Techniq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0E363-351D-A647-9D28-715C6F676E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ynomial regression</a:t>
            </a:r>
          </a:p>
          <a:p>
            <a:r>
              <a:rPr lang="en-US" dirty="0"/>
              <a:t>Multivariate adaptive regression splines (MARS) regression</a:t>
            </a:r>
          </a:p>
          <a:p>
            <a:r>
              <a:rPr lang="en-US" dirty="0"/>
              <a:t>Random Forest Regression</a:t>
            </a:r>
          </a:p>
          <a:p>
            <a:r>
              <a:rPr lang="en-US" dirty="0"/>
              <a:t>k-Nearest Neighbor (</a:t>
            </a:r>
            <a:r>
              <a:rPr lang="en-US" dirty="0" err="1"/>
              <a:t>kNN</a:t>
            </a:r>
            <a:r>
              <a:rPr lang="en-US" dirty="0"/>
              <a:t>) Regression</a:t>
            </a:r>
          </a:p>
        </p:txBody>
      </p:sp>
    </p:spTree>
    <p:extLst>
      <p:ext uri="{BB962C8B-B14F-4D97-AF65-F5344CB8AC3E}">
        <p14:creationId xmlns:p14="http://schemas.microsoft.com/office/powerpoint/2010/main" val="3185294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357D0-2F09-4031-B18C-004A0C6C2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e a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F3FB6-9EC3-4A1F-B044-618AC6492B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ant to predict the sale price for real estate transactions.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Regression</a:t>
            </a:r>
            <a:br>
              <a:rPr lang="en-US" dirty="0"/>
            </a:br>
            <a:endParaRPr lang="en-US" dirty="0"/>
          </a:p>
          <a:p>
            <a:r>
              <a:rPr lang="en-US" dirty="0"/>
              <a:t>We want to predict whether the animal in a picture is a cat or dog.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Classific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8537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39691-6AD4-4D03-9DB9-6B131C2B4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A150F8-933E-4DAE-91FD-F2CD2F276B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ponse – output variable we are trying to predict</a:t>
            </a:r>
          </a:p>
          <a:p>
            <a:r>
              <a:rPr lang="en-US" dirty="0"/>
              <a:t>Predictor – input variable we are using to predict the response</a:t>
            </a:r>
          </a:p>
        </p:txBody>
      </p:sp>
    </p:spTree>
    <p:extLst>
      <p:ext uri="{BB962C8B-B14F-4D97-AF65-F5344CB8AC3E}">
        <p14:creationId xmlns:p14="http://schemas.microsoft.com/office/powerpoint/2010/main" val="3364846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Multiple)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40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4000" dirty="0"/>
              </a:p>
              <a:p>
                <a:pPr marL="0" indent="0" algn="ctr">
                  <a:buNone/>
                </a:pPr>
                <a:r>
                  <a:rPr lang="en-US" sz="3200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3200" dirty="0"/>
                  <a:t> is the predicted value, </a:t>
                </a:r>
                <a:r>
                  <a:rPr lang="en-US" sz="3200" i="1" dirty="0"/>
                  <a:t>p </a:t>
                </a:r>
                <a:r>
                  <a:rPr lang="en-US" sz="3200" dirty="0"/>
                  <a:t>is the number of featur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s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 weights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7513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0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4000" dirty="0"/>
              </a:p>
              <a:p>
                <a:pPr marL="0" indent="0" algn="ctr">
                  <a:buNone/>
                </a:pPr>
                <a:r>
                  <a:rPr lang="en-US" sz="3200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3200" dirty="0"/>
                  <a:t> is the predicted valu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/>
                  <a:t> is a single feature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 weights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316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8ECCD-2DF3-4AA4-B6B9-57ACCD7E5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ertising Data 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E1ABB6-C41F-4A97-AB0D-DF785721E46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sponse: Sales</a:t>
            </a:r>
          </a:p>
          <a:p>
            <a:r>
              <a:rPr lang="en-US" dirty="0"/>
              <a:t>Predictors:</a:t>
            </a:r>
          </a:p>
          <a:p>
            <a:pPr lvl="1"/>
            <a:r>
              <a:rPr lang="en-US" dirty="0"/>
              <a:t>Amount of TV advertisements</a:t>
            </a:r>
          </a:p>
          <a:p>
            <a:pPr lvl="1"/>
            <a:r>
              <a:rPr lang="en-US" dirty="0"/>
              <a:t>Amount of radio advertisements</a:t>
            </a:r>
          </a:p>
          <a:p>
            <a:pPr lvl="1"/>
            <a:r>
              <a:rPr lang="en-US" dirty="0"/>
              <a:t>Amount of newspaper advertisement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37544A6-DB2A-469A-93F9-44C656E717A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1690688"/>
            <a:ext cx="5029200" cy="3657600"/>
          </a:xfrm>
        </p:spPr>
      </p:pic>
    </p:spTree>
    <p:extLst>
      <p:ext uri="{BB962C8B-B14F-4D97-AF65-F5344CB8AC3E}">
        <p14:creationId xmlns:p14="http://schemas.microsoft.com/office/powerpoint/2010/main" val="2171674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ertising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𝑠𝑎𝑙𝑒𝑠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𝑇𝑉</m:t>
                      </m:r>
                    </m:oMath>
                  </m:oMathPara>
                </a14:m>
                <a:endParaRPr lang="en-US" sz="40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4000" dirty="0"/>
              </a:p>
              <a:p>
                <a:pPr marL="0" indent="0" algn="ctr">
                  <a:buNone/>
                </a:pPr>
                <a:r>
                  <a:rPr lang="en-US" sz="3200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𝑎𝑙𝑒𝑠</m:t>
                        </m:r>
                      </m:e>
                    </m:acc>
                  </m:oMath>
                </a14:m>
                <a:r>
                  <a:rPr lang="en-US" sz="3200" dirty="0"/>
                  <a:t> is the predicted value, TV the feature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 weight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38" r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613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670</Words>
  <Application>Microsoft Macintosh PowerPoint</Application>
  <PresentationFormat>Widescreen</PresentationFormat>
  <Paragraphs>126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Office Theme</vt:lpstr>
      <vt:lpstr>Equation</vt:lpstr>
      <vt:lpstr>Regression</vt:lpstr>
      <vt:lpstr>Readings</vt:lpstr>
      <vt:lpstr>Common Forms of Machine Learning</vt:lpstr>
      <vt:lpstr>Define a Problem</vt:lpstr>
      <vt:lpstr>Terminology</vt:lpstr>
      <vt:lpstr>(Multiple) Linear Regression</vt:lpstr>
      <vt:lpstr>Simple Linear Regression</vt:lpstr>
      <vt:lpstr>Advertising Data Set</vt:lpstr>
      <vt:lpstr>Advertising Data</vt:lpstr>
      <vt:lpstr>Fitted Model</vt:lpstr>
      <vt:lpstr>Plot of Linear Regression Model</vt:lpstr>
      <vt:lpstr>Advertising Data</vt:lpstr>
      <vt:lpstr>Assumed Error Distribution</vt:lpstr>
      <vt:lpstr>Error Distribution</vt:lpstr>
      <vt:lpstr>Advertising Data</vt:lpstr>
      <vt:lpstr>Fitted Model</vt:lpstr>
      <vt:lpstr>Predictions vs True Sales</vt:lpstr>
      <vt:lpstr>Metrics for Evaluating Regression Models</vt:lpstr>
      <vt:lpstr>Advertising Error</vt:lpstr>
      <vt:lpstr>Linear Relationships</vt:lpstr>
      <vt:lpstr>Non-Linear Data</vt:lpstr>
      <vt:lpstr>Non-Linear Data</vt:lpstr>
      <vt:lpstr>Error</vt:lpstr>
      <vt:lpstr>Credit Data Set</vt:lpstr>
      <vt:lpstr>Categorical Variables</vt:lpstr>
      <vt:lpstr>Credit Student Example</vt:lpstr>
      <vt:lpstr>Credit Data</vt:lpstr>
      <vt:lpstr>Credit Predictions</vt:lpstr>
      <vt:lpstr>Regularization</vt:lpstr>
      <vt:lpstr>Lasso</vt:lpstr>
      <vt:lpstr>Ridge</vt:lpstr>
      <vt:lpstr>Other Regression Techniqu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chine Learning</dc:title>
  <dc:creator>Nowling, RJ</dc:creator>
  <cp:lastModifiedBy>Nowling, RJ</cp:lastModifiedBy>
  <cp:revision>27</cp:revision>
  <dcterms:created xsi:type="dcterms:W3CDTF">2018-10-01T16:21:54Z</dcterms:created>
  <dcterms:modified xsi:type="dcterms:W3CDTF">2019-08-26T18:51:26Z</dcterms:modified>
</cp:coreProperties>
</file>